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4A21" w:rsidRPr="007B4A21" w:rsidRDefault="007B4A21" w:rsidP="007B4A21">
      <w:pPr>
        <w:jc w:val="center"/>
        <w:rPr>
          <w:b/>
          <w:bCs/>
        </w:rPr>
      </w:pPr>
      <w:r w:rsidRPr="007B4A21">
        <w:rPr>
          <w:b/>
          <w:bCs/>
        </w:rPr>
        <w:t>Physics 2</w:t>
      </w:r>
      <w:r w:rsidR="00F06B51">
        <w:rPr>
          <w:b/>
          <w:bCs/>
        </w:rPr>
        <w:t>0</w:t>
      </w:r>
      <w:r w:rsidRPr="007B4A21">
        <w:rPr>
          <w:b/>
          <w:bCs/>
        </w:rPr>
        <w:t xml:space="preserve"> - Lesson 2</w:t>
      </w:r>
      <w:r w:rsidR="00F06B51">
        <w:rPr>
          <w:b/>
          <w:bCs/>
        </w:rPr>
        <w:t>2</w:t>
      </w:r>
    </w:p>
    <w:p w:rsidR="007B4A21" w:rsidRPr="007B4A21" w:rsidRDefault="007B4A21" w:rsidP="007B4A21">
      <w:pPr>
        <w:jc w:val="center"/>
        <w:rPr>
          <w:b/>
          <w:bCs/>
        </w:rPr>
      </w:pPr>
      <w:r w:rsidRPr="007B4A21">
        <w:rPr>
          <w:b/>
          <w:bCs/>
        </w:rPr>
        <w:t>Gravitation</w:t>
      </w:r>
      <w:r w:rsidR="00F06B51">
        <w:rPr>
          <w:b/>
          <w:bCs/>
        </w:rPr>
        <w:t>al Field Strength</w:t>
      </w:r>
    </w:p>
    <w:p w:rsidR="00EF2939" w:rsidRPr="007B4A21" w:rsidRDefault="00760563" w:rsidP="00760563">
      <w:pPr>
        <w:jc w:val="right"/>
      </w:pPr>
      <w:r>
        <w:t>/22</w:t>
      </w:r>
    </w:p>
    <w:p w:rsidR="00F63CA7" w:rsidRDefault="009D3CC3" w:rsidP="007B4A21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40" type="#_x0000_t75" style="position:absolute;margin-left:49.05pt;margin-top:13.75pt;width:177.2pt;height:93.1pt;z-index:251652096" fillcolor="window">
            <v:imagedata r:id="rId8" o:title=""/>
            <w10:wrap side="left"/>
          </v:shape>
          <o:OLEObject Type="Embed" ProgID="Equation.DSMT4" ShapeID="_x0000_s1140" DrawAspect="Content" ObjectID="_1523962830" r:id="rId9"/>
        </w:pict>
      </w:r>
    </w:p>
    <w:p w:rsidR="00F63CA7" w:rsidRDefault="00760563" w:rsidP="00F63CA7">
      <w:r>
        <w:t>1</w:t>
      </w:r>
      <w:r w:rsidR="00F63CA7">
        <w:t>)</w:t>
      </w:r>
    </w:p>
    <w:p w:rsidR="00F63CA7" w:rsidRDefault="00F63CA7" w:rsidP="00F63CA7"/>
    <w:p w:rsidR="00F63CA7" w:rsidRDefault="00F63CA7" w:rsidP="00F63CA7">
      <w:bookmarkStart w:id="0" w:name="_GoBack"/>
      <w:bookmarkEnd w:id="0"/>
    </w:p>
    <w:p w:rsidR="00232155" w:rsidRDefault="00F63CA7" w:rsidP="00F63CA7">
      <w:r>
        <w:t>/3</w:t>
      </w:r>
    </w:p>
    <w:p w:rsidR="00232155" w:rsidRDefault="00232155" w:rsidP="007B4A21"/>
    <w:p w:rsidR="00232155" w:rsidRDefault="00232155" w:rsidP="007B4A21"/>
    <w:p w:rsidR="00232155" w:rsidRDefault="00232155" w:rsidP="007B4A21"/>
    <w:p w:rsidR="00760563" w:rsidRDefault="00760563" w:rsidP="007B4A21"/>
    <w:p w:rsidR="006704A6" w:rsidRDefault="009D3CC3" w:rsidP="006704A6">
      <w:r>
        <w:rPr>
          <w:noProof/>
        </w:rPr>
        <w:pict>
          <v:shape id="_x0000_s1143" type="#_x0000_t75" style="position:absolute;margin-left:355.05pt;margin-top:10.05pt;width:119pt;height:63.05pt;z-index:251655168" fillcolor="window">
            <v:imagedata r:id="rId10" o:title=""/>
            <w10:wrap side="left"/>
          </v:shape>
          <o:OLEObject Type="Embed" ProgID="Equation.DSMT4" ShapeID="_x0000_s1143" DrawAspect="Content" ObjectID="_1523962831" r:id="rId11"/>
        </w:pict>
      </w:r>
      <w:r>
        <w:rPr>
          <w:noProof/>
        </w:rPr>
        <w:pict>
          <v:shape id="_x0000_s1142" type="#_x0000_t75" style="position:absolute;margin-left:157.05pt;margin-top:10.05pt;width:193.2pt;height:87.1pt;z-index:251654144" fillcolor="window">
            <v:imagedata r:id="rId12" o:title=""/>
            <w10:wrap side="left"/>
          </v:shape>
          <o:OLEObject Type="Embed" ProgID="Equation.DSMT4" ShapeID="_x0000_s1142" DrawAspect="Content" ObjectID="_1523962832" r:id="rId13"/>
        </w:pict>
      </w:r>
      <w:r>
        <w:rPr>
          <w:noProof/>
        </w:rPr>
        <w:pict>
          <v:shape id="_x0000_s1141" type="#_x0000_t75" style="position:absolute;margin-left:49.05pt;margin-top:10.05pt;width:87.75pt;height:56.3pt;z-index:251653120">
            <v:imagedata r:id="rId14" o:title=""/>
            <w10:wrap side="left"/>
          </v:shape>
          <o:OLEObject Type="Embed" ProgID="Equation.DSMT4" ShapeID="_x0000_s1141" DrawAspect="Content" ObjectID="_1523962833" r:id="rId15"/>
        </w:pict>
      </w:r>
      <w:r w:rsidR="00760563">
        <w:t>2</w:t>
      </w:r>
      <w:r w:rsidR="006704A6">
        <w:t>)</w:t>
      </w:r>
    </w:p>
    <w:p w:rsidR="006704A6" w:rsidRDefault="006704A6" w:rsidP="006704A6"/>
    <w:p w:rsidR="006704A6" w:rsidRDefault="006704A6" w:rsidP="006704A6"/>
    <w:p w:rsidR="006704A6" w:rsidRDefault="006704A6" w:rsidP="006704A6"/>
    <w:p w:rsidR="006704A6" w:rsidRDefault="006704A6" w:rsidP="006704A6">
      <w:r>
        <w:t>/6</w:t>
      </w:r>
    </w:p>
    <w:p w:rsidR="006704A6" w:rsidRDefault="006704A6" w:rsidP="006704A6"/>
    <w:p w:rsidR="006704A6" w:rsidRDefault="006704A6" w:rsidP="006704A6"/>
    <w:p w:rsidR="00EF2939" w:rsidRDefault="00EF2939" w:rsidP="007B4A21"/>
    <w:p w:rsidR="00816016" w:rsidRDefault="000369BF" w:rsidP="00816016">
      <w:r>
        <w:rPr>
          <w:noProof/>
          <w:lang w:val="en-CA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94335</wp:posOffset>
                </wp:positionH>
                <wp:positionV relativeFrom="paragraph">
                  <wp:posOffset>33020</wp:posOffset>
                </wp:positionV>
                <wp:extent cx="2220595" cy="271145"/>
                <wp:effectExtent l="0" t="0" r="0" b="0"/>
                <wp:wrapNone/>
                <wp:docPr id="3" name="Text Box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20595" cy="271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704A6" w:rsidRPr="00950F29" w:rsidRDefault="006704A6">
                            <w:r w:rsidRPr="007B4A21">
                              <w:t>first, find the mass of the payload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1" o:spid="_x0000_s1026" type="#_x0000_t202" style="position:absolute;margin-left:31.05pt;margin-top:2.6pt;width:174.85pt;height:21.35pt;z-index: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" filled="f" stroked="f">
                <v:textbox style="mso-fit-shape-to-text:t">
                  <w:txbxContent>
                    <w:p w:rsidR="006704A6" w:rsidRPr="00950F29" w:rsidRDefault="006704A6">
                      <w:r w:rsidRPr="007B4A21">
                        <w:t>first, find the mass of the payload</w:t>
                      </w:r>
                    </w:p>
                  </w:txbxContent>
                </v:textbox>
              </v:shape>
            </w:pict>
          </mc:Fallback>
        </mc:AlternateContent>
      </w:r>
      <w:r w:rsidR="00760563">
        <w:t>3</w:t>
      </w:r>
      <w:r w:rsidR="00816016">
        <w:t>)</w:t>
      </w:r>
    </w:p>
    <w:p w:rsidR="00816016" w:rsidRDefault="00816016" w:rsidP="00816016"/>
    <w:p w:rsidR="00816016" w:rsidRDefault="009D3CC3" w:rsidP="00816016">
      <w:r>
        <w:rPr>
          <w:noProof/>
        </w:rPr>
        <w:pict>
          <v:shape id="_x0000_s1148" type="#_x0000_t75" style="position:absolute;margin-left:40.05pt;margin-top:1.3pt;width:62.15pt;height:91.15pt;z-index:251659264" fillcolor="window">
            <v:imagedata r:id="rId16" o:title=""/>
            <w10:wrap side="left"/>
          </v:shape>
          <o:OLEObject Type="Embed" ProgID="Equation.DSMT4" ShapeID="_x0000_s1148" DrawAspect="Content" ObjectID="_1523962834" r:id="rId17"/>
        </w:pict>
      </w:r>
    </w:p>
    <w:p w:rsidR="00816016" w:rsidRDefault="00816016" w:rsidP="00816016"/>
    <w:p w:rsidR="00816016" w:rsidRDefault="00816016" w:rsidP="00816016">
      <w:r>
        <w:t>/6</w:t>
      </w:r>
    </w:p>
    <w:p w:rsidR="006704A6" w:rsidRDefault="006704A6" w:rsidP="007B4A21"/>
    <w:p w:rsidR="006704A6" w:rsidRDefault="006704A6" w:rsidP="007B4A21"/>
    <w:p w:rsidR="006704A6" w:rsidRDefault="006704A6" w:rsidP="007B4A21"/>
    <w:p w:rsidR="006704A6" w:rsidRDefault="006704A6" w:rsidP="007B4A21"/>
    <w:p w:rsidR="006704A6" w:rsidRDefault="000369BF" w:rsidP="007B4A21">
      <w:r>
        <w:rPr>
          <w:noProof/>
          <w:lang w:val="en-CA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80035</wp:posOffset>
                </wp:positionH>
                <wp:positionV relativeFrom="paragraph">
                  <wp:posOffset>14605</wp:posOffset>
                </wp:positionV>
                <wp:extent cx="4207510" cy="450850"/>
                <wp:effectExtent l="0" t="0" r="0" b="0"/>
                <wp:wrapNone/>
                <wp:docPr id="2" name="Text Box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7510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704A6" w:rsidRPr="007B4A21" w:rsidRDefault="006704A6" w:rsidP="007B4A21">
                            <w:r w:rsidRPr="007B4A21">
                              <w:t>second, find the distance from the center of the Earth to the rocket</w:t>
                            </w:r>
                          </w:p>
                          <w:p w:rsidR="006704A6" w:rsidRPr="002F2DC0" w:rsidRDefault="006704A6">
                            <w:r w:rsidRPr="007B4A21">
                              <w:tab/>
                              <w:t xml:space="preserve">r = 6.38 </w:t>
                            </w:r>
                            <w:r w:rsidR="00816016">
                              <w:t>×</w:t>
                            </w:r>
                            <w:r w:rsidRPr="007B4A21">
                              <w:t xml:space="preserve"> 10</w:t>
                            </w:r>
                            <w:r w:rsidRPr="007B4A21">
                              <w:rPr>
                                <w:vertAlign w:val="superscript"/>
                              </w:rPr>
                              <w:t>6</w:t>
                            </w:r>
                            <w:r w:rsidRPr="007B4A21">
                              <w:t xml:space="preserve"> m  +  25500 </w:t>
                            </w:r>
                            <w:r w:rsidR="00816016">
                              <w:t>×</w:t>
                            </w:r>
                            <w:r w:rsidRPr="007B4A21">
                              <w:t xml:space="preserve"> 10</w:t>
                            </w:r>
                            <w:r w:rsidRPr="007B4A21">
                              <w:rPr>
                                <w:vertAlign w:val="superscript"/>
                              </w:rPr>
                              <w:t>3</w:t>
                            </w:r>
                            <w:r w:rsidR="00816016">
                              <w:t xml:space="preserve"> m  =  3.19 ×</w:t>
                            </w:r>
                            <w:r w:rsidRPr="007B4A21">
                              <w:t xml:space="preserve"> 10</w:t>
                            </w:r>
                            <w:r w:rsidRPr="007B4A21">
                              <w:rPr>
                                <w:vertAlign w:val="superscript"/>
                              </w:rPr>
                              <w:t>7</w:t>
                            </w:r>
                            <w:r w:rsidRPr="007B4A21">
                              <w:t xml:space="preserve"> m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2" o:spid="_x0000_s1027" type="#_x0000_t202" style="position:absolute;margin-left:22.05pt;margin-top:1.15pt;width:331.3pt;height:35.5pt;z-index: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" filled="f" stroked="f">
                <v:textbox style="mso-fit-shape-to-text:t">
                  <w:txbxContent>
                    <w:p w:rsidR="006704A6" w:rsidRPr="007B4A21" w:rsidRDefault="006704A6" w:rsidP="007B4A21">
                      <w:r w:rsidRPr="007B4A21">
                        <w:t>second, find the distance from the center of the Earth to the rocket</w:t>
                      </w:r>
                    </w:p>
                    <w:p w:rsidR="006704A6" w:rsidRPr="002F2DC0" w:rsidRDefault="006704A6">
                      <w:r w:rsidRPr="007B4A21">
                        <w:tab/>
                        <w:t xml:space="preserve">r = 6.38 </w:t>
                      </w:r>
                      <w:r w:rsidR="00816016">
                        <w:t>×</w:t>
                      </w:r>
                      <w:r w:rsidRPr="007B4A21">
                        <w:t xml:space="preserve"> 10</w:t>
                      </w:r>
                      <w:r w:rsidRPr="007B4A21">
                        <w:rPr>
                          <w:vertAlign w:val="superscript"/>
                        </w:rPr>
                        <w:t>6</w:t>
                      </w:r>
                      <w:r w:rsidRPr="007B4A21">
                        <w:t xml:space="preserve"> m  +  25500 </w:t>
                      </w:r>
                      <w:r w:rsidR="00816016">
                        <w:t>×</w:t>
                      </w:r>
                      <w:r w:rsidRPr="007B4A21">
                        <w:t xml:space="preserve"> 10</w:t>
                      </w:r>
                      <w:r w:rsidRPr="007B4A21">
                        <w:rPr>
                          <w:vertAlign w:val="superscript"/>
                        </w:rPr>
                        <w:t>3</w:t>
                      </w:r>
                      <w:r w:rsidR="00816016">
                        <w:t xml:space="preserve"> m  =  3.19 ×</w:t>
                      </w:r>
                      <w:r w:rsidRPr="007B4A21">
                        <w:t xml:space="preserve"> 10</w:t>
                      </w:r>
                      <w:r w:rsidRPr="007B4A21">
                        <w:rPr>
                          <w:vertAlign w:val="superscript"/>
                        </w:rPr>
                        <w:t>7</w:t>
                      </w:r>
                      <w:r w:rsidRPr="007B4A21">
                        <w:t xml:space="preserve"> m</w:t>
                      </w:r>
                    </w:p>
                  </w:txbxContent>
                </v:textbox>
              </v:shape>
            </w:pict>
          </mc:Fallback>
        </mc:AlternateContent>
      </w:r>
    </w:p>
    <w:p w:rsidR="006704A6" w:rsidRPr="007B4A21" w:rsidRDefault="006704A6" w:rsidP="007B4A21"/>
    <w:p w:rsidR="00EF2939" w:rsidRPr="007B4A21" w:rsidRDefault="000369BF" w:rsidP="007B4A21">
      <w:r>
        <w:rPr>
          <w:noProof/>
          <w:lang w:val="en-C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80035</wp:posOffset>
                </wp:positionH>
                <wp:positionV relativeFrom="paragraph">
                  <wp:posOffset>112395</wp:posOffset>
                </wp:positionV>
                <wp:extent cx="3148330" cy="271145"/>
                <wp:effectExtent l="0" t="0" r="0" b="0"/>
                <wp:wrapNone/>
                <wp:docPr id="1" name="Text Box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48330" cy="271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6016" w:rsidRPr="00372E85" w:rsidRDefault="00816016">
                            <w:r w:rsidRPr="007B4A21">
                              <w:t>third, calculate the weight of the payload in orbit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3" o:spid="_x0000_s1028" type="#_x0000_t202" style="position:absolute;margin-left:22.05pt;margin-top:8.85pt;width:247.9pt;height:21.35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" filled="f" stroked="f">
                <v:textbox style="mso-fit-shape-to-text:t">
                  <w:txbxContent>
                    <w:p w:rsidR="00816016" w:rsidRPr="00372E85" w:rsidRDefault="00816016">
                      <w:r w:rsidRPr="007B4A21">
                        <w:t>third, calculate the weight of the payload in orbit</w:t>
                      </w:r>
                    </w:p>
                  </w:txbxContent>
                </v:textbox>
              </v:shape>
            </w:pict>
          </mc:Fallback>
        </mc:AlternateContent>
      </w:r>
    </w:p>
    <w:p w:rsidR="00816016" w:rsidRDefault="009D3CC3" w:rsidP="007B4A21">
      <w:r>
        <w:rPr>
          <w:noProof/>
        </w:rPr>
        <w:pict>
          <v:shape id="_x0000_s1149" type="#_x0000_t75" style="position:absolute;margin-left:40.05pt;margin-top:12.7pt;width:213.8pt;height:93.1pt;z-index:251660288" fillcolor="window">
            <v:imagedata r:id="rId18" o:title=""/>
            <w10:wrap side="left"/>
          </v:shape>
          <o:OLEObject Type="Embed" ProgID="Equation.DSMT4" ShapeID="_x0000_s1149" DrawAspect="Content" ObjectID="_1523962835" r:id="rId19"/>
        </w:pict>
      </w:r>
    </w:p>
    <w:p w:rsidR="00EF2939" w:rsidRPr="007B4A21" w:rsidRDefault="00EF2939" w:rsidP="007B4A21">
      <w:r w:rsidRPr="007B4A21">
        <w:t xml:space="preserve">  </w:t>
      </w:r>
    </w:p>
    <w:p w:rsidR="006704A6" w:rsidRDefault="006704A6" w:rsidP="007B4A21"/>
    <w:p w:rsidR="006704A6" w:rsidRDefault="006704A6" w:rsidP="007B4A21"/>
    <w:p w:rsidR="006704A6" w:rsidRDefault="006704A6" w:rsidP="007B4A21"/>
    <w:p w:rsidR="006704A6" w:rsidRDefault="006704A6" w:rsidP="007B4A21"/>
    <w:p w:rsidR="006704A6" w:rsidRDefault="006704A6" w:rsidP="007B4A21"/>
    <w:p w:rsidR="00EF2939" w:rsidRDefault="00EF2939" w:rsidP="007B4A21">
      <w:pPr>
        <w:pStyle w:val="Footer"/>
        <w:tabs>
          <w:tab w:val="clear" w:pos="4320"/>
          <w:tab w:val="clear" w:pos="8640"/>
        </w:tabs>
      </w:pPr>
    </w:p>
    <w:p w:rsidR="00D46E88" w:rsidRDefault="009D3CC3" w:rsidP="00D46E88">
      <w:r>
        <w:rPr>
          <w:noProof/>
        </w:rPr>
        <w:pict>
          <v:shape id="_x0000_s1156" type="#_x0000_t75" style="position:absolute;margin-left:283.05pt;margin-top:13.05pt;width:113pt;height:63.05pt;z-index:251662336" fillcolor="window">
            <v:imagedata r:id="rId20" o:title=""/>
            <w10:wrap side="left"/>
          </v:shape>
          <o:OLEObject Type="Embed" ProgID="Equation.DSMT4" ShapeID="_x0000_s1156" DrawAspect="Content" ObjectID="_1523962836" r:id="rId21"/>
        </w:pict>
      </w:r>
      <w:r>
        <w:rPr>
          <w:noProof/>
        </w:rPr>
        <w:pict>
          <v:shape id="_x0000_s1155" type="#_x0000_t75" style="position:absolute;margin-left:49.05pt;margin-top:13.05pt;width:195.2pt;height:93.1pt;z-index:251661312" fillcolor="window">
            <v:imagedata r:id="rId22" o:title=""/>
            <w10:wrap side="left"/>
          </v:shape>
          <o:OLEObject Type="Embed" ProgID="Equation.DSMT4" ShapeID="_x0000_s1155" DrawAspect="Content" ObjectID="_1523962837" r:id="rId23"/>
        </w:pict>
      </w:r>
      <w:r w:rsidR="00760563">
        <w:t>4</w:t>
      </w:r>
      <w:r w:rsidR="00D46E88">
        <w:t>)</w:t>
      </w:r>
    </w:p>
    <w:p w:rsidR="00D46E88" w:rsidRDefault="00D46E88" w:rsidP="00D46E88"/>
    <w:p w:rsidR="00D46E88" w:rsidRDefault="00D46E88" w:rsidP="00D46E88"/>
    <w:p w:rsidR="00D46E88" w:rsidRDefault="00D46E88" w:rsidP="00D46E88"/>
    <w:p w:rsidR="00D46E88" w:rsidRDefault="00D46E88" w:rsidP="00D46E88">
      <w:r>
        <w:t>/</w:t>
      </w:r>
      <w:r w:rsidR="00C525DE">
        <w:t>4</w:t>
      </w:r>
    </w:p>
    <w:p w:rsidR="00D46E88" w:rsidRDefault="00D46E88" w:rsidP="00D46E88"/>
    <w:p w:rsidR="00D46E88" w:rsidRDefault="00D46E88" w:rsidP="00D46E88"/>
    <w:p w:rsidR="00D46E88" w:rsidRDefault="00D46E88" w:rsidP="00D46E88"/>
    <w:p w:rsidR="00B05411" w:rsidRDefault="00976C77" w:rsidP="00B05411">
      <w:r>
        <w:br w:type="page"/>
      </w:r>
      <w:r w:rsidR="009D3CC3">
        <w:rPr>
          <w:noProof/>
        </w:rPr>
        <w:lastRenderedPageBreak/>
        <w:pict>
          <v:shape id="_x0000_s1159" type="#_x0000_t75" style="position:absolute;margin-left:58.05pt;margin-top:.2pt;width:68.3pt;height:111.7pt;z-index:251663360">
            <v:imagedata r:id="rId24" o:title=""/>
            <w10:wrap side="left"/>
          </v:shape>
          <o:OLEObject Type="Embed" ProgID="Equation.DSMT4" ShapeID="_x0000_s1159" DrawAspect="Content" ObjectID="_1523962838" r:id="rId25"/>
        </w:pict>
      </w:r>
      <w:r w:rsidR="00760563">
        <w:t>5</w:t>
      </w:r>
      <w:r w:rsidR="00B05411">
        <w:t>)</w:t>
      </w:r>
    </w:p>
    <w:p w:rsidR="00B05411" w:rsidRDefault="00B05411" w:rsidP="00B05411"/>
    <w:p w:rsidR="00B05411" w:rsidRDefault="00B05411" w:rsidP="00B05411"/>
    <w:p w:rsidR="00B05411" w:rsidRDefault="00B05411" w:rsidP="00B05411">
      <w:r>
        <w:t>/</w:t>
      </w:r>
      <w:r w:rsidR="00760563">
        <w:t>3</w:t>
      </w:r>
    </w:p>
    <w:p w:rsidR="00B05411" w:rsidRDefault="00B05411" w:rsidP="00B05411"/>
    <w:p w:rsidR="00B05411" w:rsidRDefault="00B05411" w:rsidP="00B05411"/>
    <w:p w:rsidR="00B05411" w:rsidRDefault="00B05411" w:rsidP="00B05411"/>
    <w:p w:rsidR="00EF2939" w:rsidRPr="007B4A21" w:rsidRDefault="00EF2939" w:rsidP="007B4A21">
      <w:pPr>
        <w:rPr>
          <w:lang w:val="de-DE"/>
        </w:rPr>
      </w:pPr>
    </w:p>
    <w:p w:rsidR="00EF2939" w:rsidRPr="007B4A21" w:rsidRDefault="00EF2939" w:rsidP="00760563">
      <w:pPr>
        <w:rPr>
          <w:lang w:val="de-DE"/>
        </w:rPr>
      </w:pPr>
    </w:p>
    <w:p w:rsidR="00EF2939" w:rsidRPr="007B4A21" w:rsidRDefault="00EF2939" w:rsidP="007B4A21">
      <w:pPr>
        <w:widowControl w:val="0"/>
        <w:rPr>
          <w:lang w:val="de-DE"/>
        </w:rPr>
      </w:pPr>
    </w:p>
    <w:sectPr w:rsidR="00EF2939" w:rsidRPr="007B4A21" w:rsidSect="00163A7F">
      <w:footerReference w:type="default" r:id="rId26"/>
      <w:pgSz w:w="12240" w:h="15840" w:code="1"/>
      <w:pgMar w:top="720" w:right="1440" w:bottom="720" w:left="1440" w:header="432" w:footer="432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3CC3" w:rsidRDefault="009D3CC3">
      <w:r>
        <w:separator/>
      </w:r>
    </w:p>
    <w:p w:rsidR="009D3CC3" w:rsidRDefault="009D3CC3"/>
  </w:endnote>
  <w:endnote w:type="continuationSeparator" w:id="0">
    <w:p w:rsidR="009D3CC3" w:rsidRDefault="009D3CC3">
      <w:r>
        <w:continuationSeparator/>
      </w:r>
    </w:p>
    <w:p w:rsidR="009D3CC3" w:rsidRDefault="009D3CC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04A6" w:rsidRPr="002C7592" w:rsidRDefault="00163A7F" w:rsidP="006704A6">
    <w:pPr>
      <w:pStyle w:val="Footer"/>
      <w:rPr>
        <w:rFonts w:ascii="Arial" w:hAnsi="Arial" w:cs="Arial"/>
        <w:sz w:val="16"/>
        <w:szCs w:val="16"/>
      </w:rPr>
    </w:pPr>
    <w:r>
      <w:rPr>
        <w:sz w:val="18"/>
      </w:rPr>
      <w:t xml:space="preserve">Dr. Ron Licht  </w:t>
    </w:r>
    <w:r>
      <w:rPr>
        <w:noProof/>
        <w:sz w:val="18"/>
        <w:lang w:val="en-CA"/>
      </w:rPr>
      <w:drawing>
        <wp:inline distT="0" distB="0" distL="0" distR="0" wp14:anchorId="449E0E70" wp14:editId="7E9CAB30">
          <wp:extent cx="840740" cy="295275"/>
          <wp:effectExtent l="0" t="0" r="0" b="9525"/>
          <wp:docPr id="4" name="Picture 4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40740" cy="2952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6704A6" w:rsidRPr="002C7592">
      <w:rPr>
        <w:rFonts w:ascii="Arial" w:hAnsi="Arial" w:cs="Arial"/>
        <w:sz w:val="16"/>
        <w:szCs w:val="16"/>
      </w:rPr>
      <w:tab/>
      <w:t xml:space="preserve">Answer Key  </w:t>
    </w:r>
    <w:r w:rsidR="006704A6">
      <w:rPr>
        <w:rFonts w:ascii="Arial" w:hAnsi="Arial" w:cs="Arial"/>
        <w:sz w:val="16"/>
        <w:szCs w:val="16"/>
      </w:rPr>
      <w:t>2</w:t>
    </w:r>
    <w:r w:rsidR="00F06B51">
      <w:rPr>
        <w:rFonts w:ascii="Arial" w:hAnsi="Arial" w:cs="Arial"/>
        <w:sz w:val="16"/>
        <w:szCs w:val="16"/>
      </w:rPr>
      <w:t>2</w:t>
    </w:r>
    <w:r w:rsidR="006704A6" w:rsidRPr="002C7592">
      <w:rPr>
        <w:rFonts w:ascii="Arial" w:hAnsi="Arial" w:cs="Arial"/>
        <w:sz w:val="16"/>
        <w:szCs w:val="16"/>
      </w:rPr>
      <w:t xml:space="preserve"> - </w:t>
    </w:r>
    <w:r w:rsidR="006704A6" w:rsidRPr="002C7592">
      <w:rPr>
        <w:rStyle w:val="PageNumber"/>
        <w:rFonts w:ascii="Arial" w:hAnsi="Arial" w:cs="Arial"/>
        <w:sz w:val="16"/>
        <w:szCs w:val="16"/>
      </w:rPr>
      <w:fldChar w:fldCharType="begin"/>
    </w:r>
    <w:r w:rsidR="006704A6" w:rsidRPr="002C7592">
      <w:rPr>
        <w:rStyle w:val="PageNumber"/>
        <w:rFonts w:ascii="Arial" w:hAnsi="Arial" w:cs="Arial"/>
        <w:sz w:val="16"/>
        <w:szCs w:val="16"/>
      </w:rPr>
      <w:instrText xml:space="preserve"> PAGE </w:instrText>
    </w:r>
    <w:r w:rsidR="006704A6" w:rsidRPr="002C7592">
      <w:rPr>
        <w:rStyle w:val="PageNumber"/>
        <w:rFonts w:ascii="Arial" w:hAnsi="Arial" w:cs="Arial"/>
        <w:sz w:val="16"/>
        <w:szCs w:val="16"/>
      </w:rPr>
      <w:fldChar w:fldCharType="separate"/>
    </w:r>
    <w:r>
      <w:rPr>
        <w:rStyle w:val="PageNumber"/>
        <w:rFonts w:ascii="Arial" w:hAnsi="Arial" w:cs="Arial"/>
        <w:noProof/>
        <w:sz w:val="16"/>
        <w:szCs w:val="16"/>
      </w:rPr>
      <w:t>2</w:t>
    </w:r>
    <w:r w:rsidR="006704A6" w:rsidRPr="002C7592">
      <w:rPr>
        <w:rStyle w:val="PageNumber"/>
        <w:rFonts w:ascii="Arial" w:hAnsi="Arial" w:cs="Arial"/>
        <w:sz w:val="16"/>
        <w:szCs w:val="16"/>
      </w:rPr>
      <w:fldChar w:fldCharType="end"/>
    </w:r>
    <w:r w:rsidR="006704A6" w:rsidRPr="002C7592">
      <w:rPr>
        <w:rStyle w:val="PageNumber"/>
        <w:rFonts w:ascii="Arial" w:hAnsi="Arial" w:cs="Arial"/>
        <w:sz w:val="16"/>
        <w:szCs w:val="16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3CC3" w:rsidRDefault="009D3CC3">
      <w:r>
        <w:separator/>
      </w:r>
    </w:p>
    <w:p w:rsidR="009D3CC3" w:rsidRDefault="009D3CC3"/>
  </w:footnote>
  <w:footnote w:type="continuationSeparator" w:id="0">
    <w:p w:rsidR="009D3CC3" w:rsidRDefault="009D3CC3">
      <w:r>
        <w:continuationSeparator/>
      </w:r>
    </w:p>
    <w:p w:rsidR="009D3CC3" w:rsidRDefault="009D3CC3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2C31089"/>
    <w:multiLevelType w:val="singleLevel"/>
    <w:tmpl w:val="C79E96B8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</w:rPr>
    </w:lvl>
  </w:abstractNum>
  <w:abstractNum w:abstractNumId="2">
    <w:nsid w:val="488F5581"/>
    <w:multiLevelType w:val="singleLevel"/>
    <w:tmpl w:val="C79E96B8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</w:rPr>
    </w:lvl>
  </w:abstractNum>
  <w:num w:numId="1">
    <w:abstractNumId w:val="0"/>
    <w:lvlOverride w:ilvl="0">
      <w:lvl w:ilvl="0">
        <w:start w:val="1"/>
        <w:numFmt w:val="bullet"/>
        <w:lvlText w:val="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2">
    <w:abstractNumId w:val="0"/>
    <w:lvlOverride w:ilvl="0">
      <w:lvl w:ilvl="0">
        <w:start w:val="1"/>
        <w:numFmt w:val="bullet"/>
        <w:lvlText w:val=""/>
        <w:legacy w:legacy="1" w:legacySpace="0" w:legacyIndent="432"/>
        <w:lvlJc w:val="left"/>
        <w:pPr>
          <w:ind w:left="432" w:hanging="432"/>
        </w:pPr>
        <w:rPr>
          <w:rFonts w:ascii="Symbol" w:hAnsi="Symbol" w:hint="default"/>
        </w:rPr>
      </w:lvl>
    </w:lvlOverride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03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3909"/>
    <w:rsid w:val="000369BF"/>
    <w:rsid w:val="000777F7"/>
    <w:rsid w:val="00080FF5"/>
    <w:rsid w:val="00163A7F"/>
    <w:rsid w:val="00232155"/>
    <w:rsid w:val="00253909"/>
    <w:rsid w:val="002E2C68"/>
    <w:rsid w:val="00352B6B"/>
    <w:rsid w:val="00606273"/>
    <w:rsid w:val="006704A6"/>
    <w:rsid w:val="00760563"/>
    <w:rsid w:val="007B4A21"/>
    <w:rsid w:val="00816016"/>
    <w:rsid w:val="009345CA"/>
    <w:rsid w:val="00976C77"/>
    <w:rsid w:val="009D3CC3"/>
    <w:rsid w:val="00AF3213"/>
    <w:rsid w:val="00B05411"/>
    <w:rsid w:val="00C525DE"/>
    <w:rsid w:val="00D46E88"/>
    <w:rsid w:val="00EF2939"/>
    <w:rsid w:val="00F06B51"/>
    <w:rsid w:val="00F63C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6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utoRedefine/>
    <w:qFormat/>
    <w:rsid w:val="007B4A21"/>
    <w:rPr>
      <w:sz w:val="24"/>
      <w:lang w:val="en-US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ind w:left="708" w:hanging="708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ind w:left="1416" w:hanging="708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ind w:left="2124" w:hanging="708"/>
      <w:outlineLvl w:val="2"/>
    </w:pPr>
    <w:rPr>
      <w:b/>
    </w:rPr>
  </w:style>
  <w:style w:type="paragraph" w:styleId="Heading4">
    <w:name w:val="heading 4"/>
    <w:basedOn w:val="Normal"/>
    <w:next w:val="Normal"/>
    <w:qFormat/>
    <w:pPr>
      <w:keepNext/>
      <w:spacing w:before="240" w:after="60"/>
      <w:ind w:left="2832" w:hanging="708"/>
      <w:outlineLvl w:val="3"/>
    </w:pPr>
    <w:rPr>
      <w:b/>
      <w:i/>
    </w:rPr>
  </w:style>
  <w:style w:type="paragraph" w:styleId="Heading5">
    <w:name w:val="heading 5"/>
    <w:basedOn w:val="Normal"/>
    <w:next w:val="Normal"/>
    <w:qFormat/>
    <w:pPr>
      <w:spacing w:before="240" w:after="60"/>
      <w:ind w:left="3540" w:hanging="708"/>
      <w:outlineLvl w:val="4"/>
    </w:pPr>
    <w:rPr>
      <w:rFonts w:ascii="Arial" w:hAnsi="Arial"/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ind w:left="4248" w:hanging="708"/>
      <w:outlineLvl w:val="5"/>
    </w:pPr>
    <w:rPr>
      <w:rFonts w:ascii="Arial" w:hAnsi="Arial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ind w:left="4956" w:hanging="708"/>
      <w:outlineLvl w:val="6"/>
    </w:pPr>
    <w:rPr>
      <w:rFonts w:ascii="Arial" w:hAnsi="Arial"/>
    </w:rPr>
  </w:style>
  <w:style w:type="paragraph" w:styleId="Heading8">
    <w:name w:val="heading 8"/>
    <w:basedOn w:val="Normal"/>
    <w:next w:val="Normal"/>
    <w:qFormat/>
    <w:pPr>
      <w:spacing w:before="240" w:after="60"/>
      <w:ind w:left="5664" w:hanging="708"/>
      <w:outlineLvl w:val="7"/>
    </w:pPr>
    <w:rPr>
      <w:rFonts w:ascii="Arial" w:hAnsi="Arial"/>
      <w:i/>
    </w:rPr>
  </w:style>
  <w:style w:type="paragraph" w:styleId="Heading9">
    <w:name w:val="heading 9"/>
    <w:basedOn w:val="Normal"/>
    <w:next w:val="Normal"/>
    <w:qFormat/>
    <w:pPr>
      <w:spacing w:before="240" w:after="60"/>
      <w:ind w:left="6372" w:hanging="708"/>
      <w:outlineLvl w:val="8"/>
    </w:pPr>
    <w:rPr>
      <w:rFonts w:ascii="Arial" w:hAnsi="Arial"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2">
    <w:name w:val="Body Text 2"/>
    <w:basedOn w:val="Normal"/>
    <w:pPr>
      <w:ind w:left="2127"/>
    </w:pPr>
  </w:style>
  <w:style w:type="paragraph" w:styleId="BodyTextIndent2">
    <w:name w:val="Body Text Indent 2"/>
    <w:basedOn w:val="Normal"/>
    <w:pPr>
      <w:ind w:left="1418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widowControl w:val="0"/>
      <w:ind w:left="576" w:hanging="576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369B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69BF"/>
    <w:rPr>
      <w:rFonts w:ascii="Tahoma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utoRedefine/>
    <w:qFormat/>
    <w:rsid w:val="007B4A21"/>
    <w:rPr>
      <w:sz w:val="24"/>
      <w:lang w:val="en-US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ind w:left="708" w:hanging="708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ind w:left="1416" w:hanging="708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ind w:left="2124" w:hanging="708"/>
      <w:outlineLvl w:val="2"/>
    </w:pPr>
    <w:rPr>
      <w:b/>
    </w:rPr>
  </w:style>
  <w:style w:type="paragraph" w:styleId="Heading4">
    <w:name w:val="heading 4"/>
    <w:basedOn w:val="Normal"/>
    <w:next w:val="Normal"/>
    <w:qFormat/>
    <w:pPr>
      <w:keepNext/>
      <w:spacing w:before="240" w:after="60"/>
      <w:ind w:left="2832" w:hanging="708"/>
      <w:outlineLvl w:val="3"/>
    </w:pPr>
    <w:rPr>
      <w:b/>
      <w:i/>
    </w:rPr>
  </w:style>
  <w:style w:type="paragraph" w:styleId="Heading5">
    <w:name w:val="heading 5"/>
    <w:basedOn w:val="Normal"/>
    <w:next w:val="Normal"/>
    <w:qFormat/>
    <w:pPr>
      <w:spacing w:before="240" w:after="60"/>
      <w:ind w:left="3540" w:hanging="708"/>
      <w:outlineLvl w:val="4"/>
    </w:pPr>
    <w:rPr>
      <w:rFonts w:ascii="Arial" w:hAnsi="Arial"/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ind w:left="4248" w:hanging="708"/>
      <w:outlineLvl w:val="5"/>
    </w:pPr>
    <w:rPr>
      <w:rFonts w:ascii="Arial" w:hAnsi="Arial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ind w:left="4956" w:hanging="708"/>
      <w:outlineLvl w:val="6"/>
    </w:pPr>
    <w:rPr>
      <w:rFonts w:ascii="Arial" w:hAnsi="Arial"/>
    </w:rPr>
  </w:style>
  <w:style w:type="paragraph" w:styleId="Heading8">
    <w:name w:val="heading 8"/>
    <w:basedOn w:val="Normal"/>
    <w:next w:val="Normal"/>
    <w:qFormat/>
    <w:pPr>
      <w:spacing w:before="240" w:after="60"/>
      <w:ind w:left="5664" w:hanging="708"/>
      <w:outlineLvl w:val="7"/>
    </w:pPr>
    <w:rPr>
      <w:rFonts w:ascii="Arial" w:hAnsi="Arial"/>
      <w:i/>
    </w:rPr>
  </w:style>
  <w:style w:type="paragraph" w:styleId="Heading9">
    <w:name w:val="heading 9"/>
    <w:basedOn w:val="Normal"/>
    <w:next w:val="Normal"/>
    <w:qFormat/>
    <w:pPr>
      <w:spacing w:before="240" w:after="60"/>
      <w:ind w:left="6372" w:hanging="708"/>
      <w:outlineLvl w:val="8"/>
    </w:pPr>
    <w:rPr>
      <w:rFonts w:ascii="Arial" w:hAnsi="Arial"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2">
    <w:name w:val="Body Text 2"/>
    <w:basedOn w:val="Normal"/>
    <w:pPr>
      <w:ind w:left="2127"/>
    </w:pPr>
  </w:style>
  <w:style w:type="paragraph" w:styleId="BodyTextIndent2">
    <w:name w:val="Body Text Indent 2"/>
    <w:basedOn w:val="Normal"/>
    <w:pPr>
      <w:ind w:left="1418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widowControl w:val="0"/>
      <w:ind w:left="576" w:hanging="576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369B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69BF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</Words>
  <Characters>12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</vt:lpstr>
    </vt:vector>
  </TitlesOfParts>
  <Company>Calgary Board of Education</Company>
  <LinksUpToDate>false</LinksUpToDate>
  <CharactersWithSpaces>1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</dc:title>
  <dc:creator>Ron Licht</dc:creator>
  <cp:lastModifiedBy>Ron H Licht</cp:lastModifiedBy>
  <cp:revision>3</cp:revision>
  <cp:lastPrinted>2016-05-05T19:41:00Z</cp:lastPrinted>
  <dcterms:created xsi:type="dcterms:W3CDTF">2011-01-12T19:09:00Z</dcterms:created>
  <dcterms:modified xsi:type="dcterms:W3CDTF">2016-05-05T19:42:00Z</dcterms:modified>
</cp:coreProperties>
</file>